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A67374" w:rsidRDefault="00EE69E0" w:rsidP="00213178">
      <w:pPr>
        <w:jc w:val="center"/>
      </w:pPr>
      <w:r w:rsidRPr="00213178">
        <w:rPr>
          <w:position w:val="-232"/>
        </w:rPr>
        <w:object w:dxaOrig="5539" w:dyaOrig="4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5.2pt;height:387.85pt" o:ole="">
            <v:imagedata r:id="rId7" o:title=""/>
          </v:shape>
          <o:OLEObject Type="Embed" ProgID="Equation.DSMT4" ShapeID="_x0000_i1025" DrawAspect="Content" ObjectID="_1437246513" r:id="rId8"/>
        </w:object>
      </w:r>
      <w:bookmarkEnd w:id="0"/>
    </w:p>
    <w:p w:rsidR="00213178" w:rsidRDefault="00EE69E0" w:rsidP="00213178">
      <w:pPr>
        <w:jc w:val="center"/>
      </w:pPr>
      <w:r w:rsidRPr="00213178">
        <w:rPr>
          <w:position w:val="-192"/>
        </w:rPr>
        <w:object w:dxaOrig="7160" w:dyaOrig="4060">
          <v:shape id="_x0000_i1026" type="#_x0000_t75" style="width:466.65pt;height:370.85pt" o:ole="">
            <v:imagedata r:id="rId9" o:title=""/>
          </v:shape>
          <o:OLEObject Type="Embed" ProgID="Equation.DSMT4" ShapeID="_x0000_i1026" DrawAspect="Content" ObjectID="_1437246514" r:id="rId10"/>
        </w:object>
      </w:r>
    </w:p>
    <w:p w:rsidR="00213178" w:rsidRDefault="00213178"/>
    <w:p w:rsidR="00213178" w:rsidRDefault="00EE69E0">
      <w:r w:rsidRPr="00213178">
        <w:rPr>
          <w:position w:val="-12"/>
        </w:rPr>
        <w:object w:dxaOrig="6960" w:dyaOrig="5480">
          <v:shape id="_x0000_i1027" type="#_x0000_t75" style="width:453.75pt;height:461.9pt" o:ole="">
            <v:imagedata r:id="rId11" o:title=""/>
          </v:shape>
          <o:OLEObject Type="Embed" ProgID="Equation.DSMT4" ShapeID="_x0000_i1027" DrawAspect="Content" ObjectID="_1437246515" r:id="rId12"/>
        </w:object>
      </w:r>
    </w:p>
    <w:p w:rsidR="00213178" w:rsidRDefault="00EE69E0">
      <w:r w:rsidRPr="00213178">
        <w:rPr>
          <w:position w:val="-110"/>
        </w:rPr>
        <w:object w:dxaOrig="4740" w:dyaOrig="2320">
          <v:shape id="_x0000_i1028" type="#_x0000_t75" style="width:466.65pt;height:240.45pt" o:ole="">
            <v:imagedata r:id="rId13" o:title=""/>
          </v:shape>
          <o:OLEObject Type="Embed" ProgID="Equation.DSMT4" ShapeID="_x0000_i1028" DrawAspect="Content" ObjectID="_1437246516" r:id="rId14"/>
        </w:object>
      </w:r>
    </w:p>
    <w:p w:rsidR="00213178" w:rsidRDefault="00213178"/>
    <w:sectPr w:rsidR="002131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0BD5" w:rsidRDefault="00EB0BD5" w:rsidP="00213178">
      <w:r>
        <w:separator/>
      </w:r>
    </w:p>
  </w:endnote>
  <w:endnote w:type="continuationSeparator" w:id="0">
    <w:p w:rsidR="00EB0BD5" w:rsidRDefault="00EB0BD5" w:rsidP="002131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0BD5" w:rsidRDefault="00EB0BD5" w:rsidP="00213178">
      <w:r>
        <w:separator/>
      </w:r>
    </w:p>
  </w:footnote>
  <w:footnote w:type="continuationSeparator" w:id="0">
    <w:p w:rsidR="00EB0BD5" w:rsidRDefault="00EB0BD5" w:rsidP="002131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2147"/>
    <w:rsid w:val="00213178"/>
    <w:rsid w:val="00432147"/>
    <w:rsid w:val="00695ACF"/>
    <w:rsid w:val="00A67374"/>
    <w:rsid w:val="00DF55B3"/>
    <w:rsid w:val="00EB0BD5"/>
    <w:rsid w:val="00EE69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131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1317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131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1317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131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1317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131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1317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6</Words>
  <Characters>94</Characters>
  <Application>Microsoft Office Word</Application>
  <DocSecurity>0</DocSecurity>
  <Lines>1</Lines>
  <Paragraphs>1</Paragraphs>
  <ScaleCrop>false</ScaleCrop>
  <Company>Sky123.Org</Company>
  <LinksUpToDate>false</LinksUpToDate>
  <CharactersWithSpaces>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3-08-05T14:01:00Z</dcterms:created>
  <dcterms:modified xsi:type="dcterms:W3CDTF">2013-08-05T14:22:00Z</dcterms:modified>
</cp:coreProperties>
</file>